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16"/>
  </p:notesMasterIdLst>
  <p:sldIdLst>
    <p:sldId id="260" r:id="rId2"/>
    <p:sldId id="261" r:id="rId3"/>
    <p:sldId id="262" r:id="rId4"/>
    <p:sldId id="263" r:id="rId5"/>
    <p:sldId id="309" r:id="rId6"/>
    <p:sldId id="299" r:id="rId7"/>
    <p:sldId id="302" r:id="rId8"/>
    <p:sldId id="303" r:id="rId9"/>
    <p:sldId id="304" r:id="rId10"/>
    <p:sldId id="305" r:id="rId11"/>
    <p:sldId id="311" r:id="rId12"/>
    <p:sldId id="307" r:id="rId13"/>
    <p:sldId id="308" r:id="rId14"/>
    <p:sldId id="310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00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754" autoAdjust="0"/>
    <p:restoredTop sz="86461" autoAdjust="0"/>
  </p:normalViewPr>
  <p:slideViewPr>
    <p:cSldViewPr>
      <p:cViewPr>
        <p:scale>
          <a:sx n="100" d="100"/>
          <a:sy n="100" d="100"/>
        </p:scale>
        <p:origin x="-2412" y="-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B4788-1331-4B26-BD01-F7EEC5E94485}" type="datetimeFigureOut">
              <a:rPr lang="zh-CN" altLang="en-US" smtClean="0"/>
              <a:t>2018/2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4502A-EDB8-475A-A386-45266D153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742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由于我们举的例子样本太少，所有很像是离散的特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9520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由于最边缘的位置会出现左子集为空，所以编程的时候要注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70400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-99392"/>
            <a:ext cx="4699746" cy="7056784"/>
          </a:xfrm>
          <a:prstGeom prst="rect">
            <a:avLst/>
          </a:prstGeom>
          <a:ln>
            <a:noFill/>
          </a:ln>
          <a:effectLst>
            <a:outerShdw blurRad="50800" dist="50800" dir="5400000" algn="ctr" rotWithShape="0">
              <a:srgbClr val="000000"/>
            </a:outerShdw>
            <a:softEdge rad="889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2455" y="1117848"/>
            <a:ext cx="4159545" cy="173218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4515" y="2996952"/>
            <a:ext cx="3835425" cy="7620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Click to edit Master subtitle style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53767-4FC8-4F7C-81DC-BD195C78A58F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矩形 3"/>
          <p:cNvSpPr/>
          <p:nvPr userDrawn="1"/>
        </p:nvSpPr>
        <p:spPr>
          <a:xfrm>
            <a:off x="5259961" y="110817"/>
            <a:ext cx="3206327" cy="54784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Lef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5000" b="1">
                <a:ln w="12700">
                  <a:solidFill>
                    <a:srgbClr val="39527B">
                      <a:lumMod val="50000"/>
                    </a:srgbClr>
                  </a:solidFill>
                  <a:prstDash val="solid"/>
                </a:ln>
                <a:solidFill>
                  <a:srgbClr val="A1C1DE">
                    <a:lumMod val="75000"/>
                  </a:srgbClr>
                </a:solidFill>
                <a:effectLst>
                  <a:glow rad="101600">
                    <a:srgbClr val="39527B">
                      <a:satMod val="175000"/>
                      <a:alpha val="40000"/>
                    </a:srgbClr>
                  </a:glow>
                  <a:outerShdw blurRad="1270000" dist="63500" dir="2700000" algn="tl" rotWithShape="0">
                    <a:srgbClr val="000000">
                      <a:alpha val="0"/>
                    </a:srgbClr>
                  </a:outerShdw>
                  <a:reflection blurRad="6350" stA="22000" endPos="200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C</a:t>
            </a:r>
            <a:endParaRPr lang="zh-CN" altLang="en-US" sz="35000" b="1">
              <a:ln w="12700">
                <a:solidFill>
                  <a:srgbClr val="39527B">
                    <a:lumMod val="50000"/>
                  </a:srgbClr>
                </a:solidFill>
                <a:prstDash val="solid"/>
              </a:ln>
              <a:solidFill>
                <a:srgbClr val="A1C1DE">
                  <a:lumMod val="75000"/>
                </a:srgbClr>
              </a:solidFill>
              <a:effectLst>
                <a:glow rad="101600">
                  <a:srgbClr val="39527B">
                    <a:satMod val="175000"/>
                    <a:alpha val="40000"/>
                  </a:srgbClr>
                </a:glow>
                <a:outerShdw blurRad="1270000" dist="63500" dir="2700000" algn="tl" rotWithShape="0">
                  <a:srgbClr val="000000">
                    <a:alpha val="0"/>
                  </a:srgbClr>
                </a:outerShdw>
                <a:reflection blurRad="6350" stA="22000" endPos="20000" dir="5400000" sy="-100000" algn="bl" rotWithShape="0"/>
              </a:effectLst>
              <a:latin typeface="微软雅黑" pitchFamily="34" charset="-122"/>
              <a:ea typeface="微软雅黑" pitchFamily="34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371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0612" y="1542256"/>
            <a:ext cx="7717260" cy="41910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1F94C-04A9-49B4-9F8E-3248285880B9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91263937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16069" y="685800"/>
            <a:ext cx="971804" cy="5486400"/>
          </a:xfrm>
          <a:prstGeom prst="rect">
            <a:avLst/>
          </a:prstGeom>
        </p:spPr>
        <p:txBody>
          <a:bodyPr vert="eaVert"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6129" y="685800"/>
            <a:ext cx="7107541" cy="54864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88D16-42AC-4890-870E-C38CF60D8899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1095043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595" y="1628800"/>
            <a:ext cx="7717260" cy="4464496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E90CC-62C7-44CD-8DFE-E094F3B07BE4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3124452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30" y="2590800"/>
            <a:ext cx="6173807" cy="2819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none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4939" y="5410200"/>
            <a:ext cx="6174998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83C11-37EA-4C67-A719-3A70D2B6FC4E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r>
              <a:rPr lang="en-US">
                <a:solidFill>
                  <a:srgbClr val="39527B"/>
                </a:solidFill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0401806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8636" y="1412776"/>
            <a:ext cx="3772883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43013" y="1412776"/>
            <a:ext cx="3772882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822DD-EAA9-439E-8AB1-0B873012FBB3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656487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0501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0501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4990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3799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3E244-7AAD-4668-887C-457B456B5561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00081259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97BD6-F9F3-4A25-9F69-D3EAD888290D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0983059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27FAC-F845-4A1D-B266-4299BF2E6ED7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908924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363" y="685800"/>
            <a:ext cx="5029438" cy="54864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823B7-A18E-47B0-938B-805489A1434A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9520493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57362" y="685800"/>
            <a:ext cx="5030510" cy="5486400"/>
          </a:xfrm>
          <a:ln w="63500">
            <a:solidFill>
              <a:schemeClr val="bg1"/>
            </a:solidFill>
            <a:miter lim="800000"/>
          </a:ln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0EAAA-B21E-42BA-B9C5-AE951C054F0D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12191535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70612" y="1398240"/>
            <a:ext cx="771726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Click to edit Master text styles</a:t>
            </a:r>
          </a:p>
          <a:p>
            <a:pPr lvl="1"/>
            <a:r>
              <a:rPr lang="zh-CN" altLang="zh-CN"/>
              <a:t>Second level</a:t>
            </a:r>
          </a:p>
          <a:p>
            <a:pPr lvl="2"/>
            <a:r>
              <a:rPr lang="zh-CN" altLang="zh-CN"/>
              <a:t>Third level</a:t>
            </a:r>
          </a:p>
          <a:p>
            <a:pPr lvl="3"/>
            <a:r>
              <a:rPr lang="zh-CN" altLang="zh-CN"/>
              <a:t>Fourth level</a:t>
            </a:r>
          </a:p>
          <a:p>
            <a:pPr lvl="4"/>
            <a:r>
              <a:rPr lang="zh-CN" altLang="zh-CN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321" y="6356353"/>
            <a:ext cx="21329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F00C1DE-EA82-48C2-9C11-642FE3C6084E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3823" y="6356353"/>
            <a:ext cx="28963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570742" y="6376246"/>
            <a:ext cx="21329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rgbClr val="8C8C8C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D8FC858-655E-4B47-89A3-6D5457E537AB}" type="slidenum">
              <a:rPr lang="en-US" altLang="zh-CN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 spd="med">
    <p:fade/>
  </p:transition>
  <p:hf hdr="0" ftr="0" dt="0"/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8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5950" indent="-285750" algn="l" rtl="0" fontAlgn="base">
        <a:lnSpc>
          <a:spcPct val="90000"/>
        </a:lnSpc>
        <a:spcBef>
          <a:spcPts val="600"/>
        </a:spcBef>
        <a:spcAft>
          <a:spcPct val="0"/>
        </a:spcAft>
        <a:buSzPct val="80000"/>
        <a:buFont typeface="Corbe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9538" indent="-282575" algn="l" rtl="0" fontAlgn="base">
        <a:lnSpc>
          <a:spcPct val="90000"/>
        </a:lnSpc>
        <a:spcBef>
          <a:spcPts val="600"/>
        </a:spcBef>
        <a:spcAft>
          <a:spcPct val="0"/>
        </a:spcAft>
        <a:buFont typeface="Corbe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76371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148840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532888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916936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300984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400" b="1" dirty="0">
                <a:latin typeface="黑体" pitchFamily="49" charset="-122"/>
                <a:ea typeface="黑体" pitchFamily="49" charset="-122"/>
              </a:rPr>
              <a:t>本章授课内容</a:t>
            </a:r>
          </a:p>
        </p:txBody>
      </p:sp>
      <p:sp>
        <p:nvSpPr>
          <p:cNvPr id="5" name="自选图形 3"/>
          <p:cNvSpPr>
            <a:spLocks noChangeArrowheads="1"/>
          </p:cNvSpPr>
          <p:nvPr/>
        </p:nvSpPr>
        <p:spPr bwMode="ltGray">
          <a:xfrm rot="5400000">
            <a:off x="-2450062" y="1447254"/>
            <a:ext cx="4824413" cy="4825509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flip="none" rotWithShape="1">
            <a:gsLst>
              <a:gs pos="0">
                <a:schemeClr val="bg2">
                  <a:shade val="30000"/>
                  <a:satMod val="115000"/>
                  <a:alpha val="75000"/>
                  <a:lumMod val="73000"/>
                </a:schemeClr>
              </a:gs>
              <a:gs pos="50000">
                <a:schemeClr val="bg2">
                  <a:lumMod val="50000"/>
                  <a:shade val="67500"/>
                  <a:satMod val="115000"/>
                </a:schemeClr>
              </a:gs>
              <a:gs pos="100000">
                <a:schemeClr val="bg2">
                  <a:lumMod val="50000"/>
                  <a:shade val="100000"/>
                  <a:satMod val="115000"/>
                </a:schemeClr>
              </a:gs>
            </a:gsLst>
            <a:lin ang="0" scaled="1"/>
            <a:tileRect/>
          </a:gradFill>
          <a:ln w="9525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z="2400">
              <a:solidFill>
                <a:srgbClr val="404040"/>
              </a:solidFill>
              <a:latin typeface="Arial" charset="0"/>
            </a:endParaRPr>
          </a:p>
        </p:txBody>
      </p:sp>
      <p:sp>
        <p:nvSpPr>
          <p:cNvPr id="6" name="自选图形 4"/>
          <p:cNvSpPr>
            <a:spLocks noChangeArrowheads="1"/>
          </p:cNvSpPr>
          <p:nvPr/>
        </p:nvSpPr>
        <p:spPr bwMode="ltGray">
          <a:xfrm rot="5400000" flipH="1">
            <a:off x="-2016918" y="1910558"/>
            <a:ext cx="4032250" cy="3929063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10744" y="10800"/>
                </a:lnTo>
                <a:close/>
              </a:path>
            </a:pathLst>
          </a:custGeom>
          <a:solidFill>
            <a:schemeClr val="bg2">
              <a:lumMod val="50000"/>
              <a:alpha val="75000"/>
            </a:schemeClr>
          </a:solidFill>
          <a:ln w="0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7" name="自选图形 5"/>
          <p:cNvSpPr>
            <a:spLocks noChangeArrowheads="1"/>
          </p:cNvSpPr>
          <p:nvPr/>
        </p:nvSpPr>
        <p:spPr bwMode="gray">
          <a:xfrm>
            <a:off x="1822452" y="5099050"/>
            <a:ext cx="462121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 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实例讲解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自选图形 6"/>
          <p:cNvSpPr>
            <a:spLocks noChangeArrowheads="1"/>
          </p:cNvSpPr>
          <p:nvPr/>
        </p:nvSpPr>
        <p:spPr bwMode="gray">
          <a:xfrm>
            <a:off x="2317751" y="4271963"/>
            <a:ext cx="477520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sz="2400" b="1" dirty="0" smtClean="0">
              <a:solidFill>
                <a:srgbClr val="03001A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</a:t>
            </a:r>
            <a:r>
              <a:rPr lang="zh-CN" altLang="en-US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离散化与二分方法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自选图形 8"/>
          <p:cNvSpPr>
            <a:spLocks noChangeArrowheads="1"/>
          </p:cNvSpPr>
          <p:nvPr/>
        </p:nvSpPr>
        <p:spPr bwMode="gray">
          <a:xfrm>
            <a:off x="2286000" y="2590800"/>
            <a:ext cx="4662488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特征熵与相对</a:t>
            </a:r>
            <a:r>
              <a:rPr lang="zh-CN" altLang="en-US" sz="2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信息增益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自选图形 9"/>
          <p:cNvSpPr>
            <a:spLocks noChangeArrowheads="1"/>
          </p:cNvSpPr>
          <p:nvPr/>
        </p:nvSpPr>
        <p:spPr bwMode="gray">
          <a:xfrm>
            <a:off x="1765302" y="1820863"/>
            <a:ext cx="467836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ID3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算法的不足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92856" y="5000833"/>
            <a:ext cx="390516" cy="649189"/>
            <a:chOff x="1984929" y="4940853"/>
            <a:chExt cx="520552" cy="649189"/>
          </a:xfrm>
        </p:grpSpPr>
        <p:sp>
          <p:nvSpPr>
            <p:cNvPr id="13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4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5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6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sp>
        <p:nvSpPr>
          <p:cNvPr id="21" name="椭圆 39"/>
          <p:cNvSpPr>
            <a:spLocks noChangeArrowheads="1"/>
          </p:cNvSpPr>
          <p:nvPr/>
        </p:nvSpPr>
        <p:spPr bwMode="gray">
          <a:xfrm>
            <a:off x="1988567" y="4266336"/>
            <a:ext cx="390516" cy="519261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50000">
                <a:srgbClr val="FFFFFF"/>
              </a:gs>
              <a:gs pos="100000">
                <a:srgbClr val="767676"/>
              </a:gs>
            </a:gsLst>
            <a:lin ang="5400000" scaled="1"/>
          </a:gradFill>
          <a:ln w="5715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2" name="椭圆 40"/>
          <p:cNvSpPr>
            <a:spLocks noChangeArrowheads="1"/>
          </p:cNvSpPr>
          <p:nvPr/>
        </p:nvSpPr>
        <p:spPr bwMode="gray">
          <a:xfrm>
            <a:off x="2025999" y="4319133"/>
            <a:ext cx="314866" cy="413660"/>
          </a:xfrm>
          <a:prstGeom prst="ellipse">
            <a:avLst/>
          </a:prstGeom>
          <a:gradFill rotWithShape="1">
            <a:gsLst>
              <a:gs pos="0">
                <a:srgbClr val="A2A2A2"/>
              </a:gs>
              <a:gs pos="50000">
                <a:srgbClr val="FFFFFF"/>
              </a:gs>
              <a:gs pos="100000">
                <a:srgbClr val="A2A2A2"/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3" name="椭圆 35"/>
          <p:cNvSpPr>
            <a:spLocks noChangeArrowheads="1"/>
          </p:cNvSpPr>
          <p:nvPr/>
        </p:nvSpPr>
        <p:spPr bwMode="gray">
          <a:xfrm>
            <a:off x="2043395" y="4201370"/>
            <a:ext cx="297471" cy="649188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8D67E1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4" name="椭圆 37"/>
          <p:cNvSpPr>
            <a:spLocks noChangeArrowheads="1"/>
          </p:cNvSpPr>
          <p:nvPr/>
        </p:nvSpPr>
        <p:spPr bwMode="gray">
          <a:xfrm>
            <a:off x="2046246" y="4201370"/>
            <a:ext cx="278259" cy="649188"/>
          </a:xfrm>
          <a:prstGeom prst="ellipse">
            <a:avLst/>
          </a:prstGeom>
          <a:gradFill rotWithShape="1">
            <a:gsLst>
              <a:gs pos="0">
                <a:srgbClr val="8D67E1"/>
              </a:gs>
              <a:gs pos="100000">
                <a:srgbClr val="45326D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950420" y="2510393"/>
            <a:ext cx="390516" cy="649189"/>
            <a:chOff x="1984929" y="4940853"/>
            <a:chExt cx="520552" cy="649189"/>
          </a:xfrm>
        </p:grpSpPr>
        <p:sp>
          <p:nvSpPr>
            <p:cNvPr id="2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462554" y="1751716"/>
            <a:ext cx="390516" cy="649189"/>
            <a:chOff x="1984929" y="4940853"/>
            <a:chExt cx="520552" cy="649189"/>
          </a:xfrm>
        </p:grpSpPr>
        <p:sp>
          <p:nvSpPr>
            <p:cNvPr id="31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2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3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4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122492" y="3390016"/>
            <a:ext cx="390516" cy="649189"/>
            <a:chOff x="1984929" y="4940853"/>
            <a:chExt cx="520552" cy="649189"/>
          </a:xfrm>
        </p:grpSpPr>
        <p:sp>
          <p:nvSpPr>
            <p:cNvPr id="3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2438400" y="3459163"/>
            <a:ext cx="4654550" cy="508000"/>
            <a:chOff x="2438400" y="3459163"/>
            <a:chExt cx="4654550" cy="508000"/>
          </a:xfrm>
        </p:grpSpPr>
        <p:sp>
          <p:nvSpPr>
            <p:cNvPr id="9" name="自选图形 7"/>
            <p:cNvSpPr>
              <a:spLocks noChangeArrowheads="1"/>
            </p:cNvSpPr>
            <p:nvPr/>
          </p:nvSpPr>
          <p:spPr bwMode="gray">
            <a:xfrm>
              <a:off x="2438400" y="3459163"/>
              <a:ext cx="4654550" cy="508000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chemeClr val="bg2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2627784" y="3501179"/>
              <a:ext cx="326563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lang="en-US" altLang="zh-CN" sz="2400" b="1" dirty="0" smtClean="0">
                  <a:solidFill>
                    <a:srgbClr val="03001A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3. C4.5</a:t>
              </a:r>
              <a:r>
                <a:rPr lang="zh-CN" altLang="en-US" sz="2400" b="1" dirty="0">
                  <a:solidFill>
                    <a:srgbClr val="03001A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算法建树与预测</a:t>
              </a:r>
            </a:p>
          </p:txBody>
        </p: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5351" y="523295"/>
            <a:ext cx="3815430" cy="717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1570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3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有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监督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离散化方法</a:t>
            </a:r>
            <a:endParaRPr lang="zh-CN" altLang="en-US" dirty="0">
              <a:solidFill>
                <a:srgbClr val="03001A"/>
              </a:solidFill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61306" y="836712"/>
            <a:ext cx="7992888" cy="1800200"/>
            <a:chOff x="561306" y="908720"/>
            <a:chExt cx="7992888" cy="1800200"/>
          </a:xfrm>
        </p:grpSpPr>
        <p:sp>
          <p:nvSpPr>
            <p:cNvPr id="16" name="TextBox 15"/>
            <p:cNvSpPr txBox="1"/>
            <p:nvPr/>
          </p:nvSpPr>
          <p:spPr>
            <a:xfrm>
              <a:off x="561306" y="908720"/>
              <a:ext cx="7992888" cy="17338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lnSpc>
                  <a:spcPct val="125000"/>
                </a:lnSpc>
                <a:spcBef>
                  <a:spcPts val="1000"/>
                </a:spcBef>
              </a:pP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 lvl="0">
                <a:lnSpc>
                  <a:spcPct val="125000"/>
                </a:lnSpc>
                <a:spcBef>
                  <a:spcPts val="1000"/>
                </a:spcBef>
              </a:pP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首先计算总体样本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基于标签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的熵：</a:t>
              </a: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 lvl="0">
                <a:lnSpc>
                  <a:spcPct val="125000"/>
                </a:lnSpc>
                <a:spcBef>
                  <a:spcPts val="1000"/>
                </a:spcBef>
              </a:pPr>
              <a:endPara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081024"/>
                </p:ext>
              </p:extLst>
            </p:nvPr>
          </p:nvGraphicFramePr>
          <p:xfrm>
            <a:off x="611560" y="1977082"/>
            <a:ext cx="5927725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56" name="Equation" r:id="rId3" imgW="3187440" imgH="393480" progId="Equation.DSMT4">
                    <p:embed/>
                  </p:oleObj>
                </mc:Choice>
                <mc:Fallback>
                  <p:oleObj name="Equation" r:id="rId3" imgW="3187440" imgH="39348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560" y="1977082"/>
                          <a:ext cx="5927725" cy="731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6801429"/>
                </p:ext>
              </p:extLst>
            </p:nvPr>
          </p:nvGraphicFramePr>
          <p:xfrm>
            <a:off x="755576" y="1017603"/>
            <a:ext cx="2570162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57" name="Equation" r:id="rId5" imgW="1295280" imgH="253800" progId="Equation.DSMT4">
                    <p:embed/>
                  </p:oleObj>
                </mc:Choice>
                <mc:Fallback>
                  <p:oleObj name="Equation" r:id="rId5" imgW="1295280" imgH="2538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1017603"/>
                          <a:ext cx="2570162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218778" y="2969871"/>
            <a:ext cx="8817024" cy="3096344"/>
            <a:chOff x="218778" y="2835920"/>
            <a:chExt cx="8817024" cy="3096344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7488138" y="5932264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5325014"/>
                </p:ext>
              </p:extLst>
            </p:nvPr>
          </p:nvGraphicFramePr>
          <p:xfrm>
            <a:off x="3270002" y="3212976"/>
            <a:ext cx="9144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58" name="Equation" r:id="rId7" imgW="914400" imgH="198720" progId="Equation.DSMT4">
                    <p:embed/>
                  </p:oleObj>
                </mc:Choice>
                <mc:Fallback>
                  <p:oleObj name="Equation" r:id="rId7" imgW="914400" imgH="19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70002" y="3212976"/>
                          <a:ext cx="914400" cy="198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组合 33"/>
            <p:cNvGrpSpPr/>
            <p:nvPr/>
          </p:nvGrpSpPr>
          <p:grpSpPr>
            <a:xfrm>
              <a:off x="4715322" y="2835920"/>
              <a:ext cx="4320480" cy="2677656"/>
              <a:chOff x="1547664" y="3861048"/>
              <a:chExt cx="4320480" cy="2677656"/>
            </a:xfrm>
          </p:grpSpPr>
          <p:grpSp>
            <p:nvGrpSpPr>
              <p:cNvPr id="29" name="组合 28"/>
              <p:cNvGrpSpPr/>
              <p:nvPr/>
            </p:nvGrpSpPr>
            <p:grpSpPr>
              <a:xfrm>
                <a:off x="1547664" y="3861048"/>
                <a:ext cx="4320480" cy="2677656"/>
                <a:chOff x="3419872" y="3789040"/>
                <a:chExt cx="4320480" cy="2677656"/>
              </a:xfrm>
            </p:grpSpPr>
            <p:sp>
              <p:nvSpPr>
                <p:cNvPr id="30" name="TextBox 29"/>
                <p:cNvSpPr txBox="1"/>
                <p:nvPr/>
              </p:nvSpPr>
              <p:spPr>
                <a:xfrm>
                  <a:off x="3419872" y="3789040"/>
                  <a:ext cx="4320480" cy="26776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/>
                  <a:r>
                    <a:rPr lang="en-US" altLang="zh-CN" sz="2400" dirty="0" smtClean="0">
                      <a:solidFill>
                        <a:srgbClr val="03001A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c	 	 	 	</a:t>
                  </a:r>
                </a:p>
                <a:p>
                  <a:pPr lvl="0"/>
                  <a:r>
                    <a:rPr lang="en-US" altLang="zh-CN" sz="2400" dirty="0" smtClean="0">
                      <a:solidFill>
                        <a:srgbClr val="03001A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c			b</a:t>
                  </a:r>
                </a:p>
                <a:p>
                  <a:pPr lvl="0"/>
                  <a:r>
                    <a:rPr lang="en-US" altLang="zh-CN" sz="2400" dirty="0" smtClean="0">
                      <a:solidFill>
                        <a:srgbClr val="03001A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a		c	b</a:t>
                  </a:r>
                </a:p>
                <a:p>
                  <a:pPr lvl="0"/>
                  <a:r>
                    <a:rPr lang="en-US" altLang="zh-CN" sz="2400" dirty="0" smtClean="0">
                      <a:solidFill>
                        <a:srgbClr val="03001A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a	b	b	a</a:t>
                  </a:r>
                </a:p>
                <a:p>
                  <a:pPr lvl="0"/>
                  <a:r>
                    <a:rPr lang="en-US" altLang="zh-CN" sz="2400" dirty="0" smtClean="0">
                      <a:solidFill>
                        <a:srgbClr val="03001A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a	b	a	a	c</a:t>
                  </a:r>
                </a:p>
                <a:p>
                  <a:pPr lvl="0"/>
                  <a:r>
                    <a:rPr lang="en-US" altLang="zh-CN" sz="2400" dirty="0" smtClean="0">
                      <a:solidFill>
                        <a:srgbClr val="03001A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a	a	a	a	b</a:t>
                  </a:r>
                </a:p>
                <a:p>
                  <a:pPr lvl="0"/>
                  <a:r>
                    <a:rPr lang="en-US" altLang="zh-CN" sz="2400" dirty="0" smtClean="0">
                      <a:solidFill>
                        <a:srgbClr val="03001A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2	5	9	14	19</a:t>
                  </a:r>
                  <a:endParaRPr lang="en-US" altLang="zh-CN" sz="2400" dirty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  <p:cxnSp>
              <p:nvCxnSpPr>
                <p:cNvPr id="31" name="直接连接符 30"/>
                <p:cNvCxnSpPr/>
                <p:nvPr/>
              </p:nvCxnSpPr>
              <p:spPr>
                <a:xfrm>
                  <a:off x="3419872" y="6021288"/>
                  <a:ext cx="4176464" cy="0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直接连接符 32"/>
              <p:cNvCxnSpPr/>
              <p:nvPr/>
            </p:nvCxnSpPr>
            <p:spPr>
              <a:xfrm>
                <a:off x="2195736" y="3933056"/>
                <a:ext cx="0" cy="260564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组合 34"/>
            <p:cNvGrpSpPr/>
            <p:nvPr/>
          </p:nvGrpSpPr>
          <p:grpSpPr>
            <a:xfrm>
              <a:off x="218778" y="2941668"/>
              <a:ext cx="4435574" cy="2323713"/>
              <a:chOff x="895872" y="1014468"/>
              <a:chExt cx="4435574" cy="2323713"/>
            </a:xfrm>
          </p:grpSpPr>
          <p:sp>
            <p:nvSpPr>
              <p:cNvPr id="36" name="TextBox 35"/>
              <p:cNvSpPr txBox="1"/>
              <p:nvPr/>
            </p:nvSpPr>
            <p:spPr>
              <a:xfrm>
                <a:off x="895872" y="1014468"/>
                <a:ext cx="4435574" cy="23237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25000"/>
                  </a:lnSpc>
                  <a:spcBef>
                    <a:spcPts val="1000"/>
                  </a:spcBef>
                </a:pPr>
                <a:r>
                  <a:rPr lang="zh-CN" altLang="en-US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假设利用</a:t>
                </a:r>
                <a:r>
                  <a:rPr lang="en-US" altLang="zh-CN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(x&lt;5</a:t>
                </a:r>
                <a:r>
                  <a:rPr lang="zh-CN" altLang="en-US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和</a:t>
                </a:r>
                <a:r>
                  <a:rPr lang="en-US" altLang="zh-CN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x</a:t>
                </a:r>
                <a:r>
                  <a:rPr lang="zh-CN" altLang="en-US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≥</a:t>
                </a:r>
                <a:r>
                  <a:rPr lang="en-US" altLang="zh-CN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5)</a:t>
                </a:r>
                <a:r>
                  <a:rPr lang="zh-CN" altLang="en-US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作为标准</a:t>
                </a:r>
                <a:endPara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  <a:p>
                <a:pPr lvl="0">
                  <a:lnSpc>
                    <a:spcPct val="125000"/>
                  </a:lnSpc>
                  <a:spcBef>
                    <a:spcPts val="1000"/>
                  </a:spcBef>
                </a:pPr>
                <a:r>
                  <a:rPr lang="zh-CN" altLang="en-US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将连续特征进行分割</a:t>
                </a:r>
                <a:endPara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  <a:p>
                <a:pPr lvl="0">
                  <a:lnSpc>
                    <a:spcPct val="125000"/>
                  </a:lnSpc>
                  <a:spcBef>
                    <a:spcPts val="1000"/>
                  </a:spcBef>
                </a:pPr>
                <a:r>
                  <a:rPr lang="zh-CN" altLang="en-US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左：</a:t>
                </a:r>
                <a:r>
                  <a:rPr lang="en-US" altLang="zh-CN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                       </a:t>
                </a:r>
              </a:p>
              <a:p>
                <a:pPr lvl="0">
                  <a:lnSpc>
                    <a:spcPct val="125000"/>
                  </a:lnSpc>
                  <a:spcBef>
                    <a:spcPts val="1000"/>
                  </a:spcBef>
                </a:pPr>
                <a:r>
                  <a:rPr lang="zh-CN" altLang="en-US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右：</a:t>
                </a:r>
                <a:endPara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38" name="对象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77249793"/>
                  </p:ext>
                </p:extLst>
              </p:nvPr>
            </p:nvGraphicFramePr>
            <p:xfrm>
              <a:off x="1612504" y="2204864"/>
              <a:ext cx="1712912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59" name="Equation" r:id="rId9" imgW="863280" imgH="253800" progId="Equation.DSMT4">
                      <p:embed/>
                    </p:oleObj>
                  </mc:Choice>
                  <mc:Fallback>
                    <p:oleObj name="Equation" r:id="rId9" imgW="86328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2504" y="2204864"/>
                            <a:ext cx="1712912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对象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8966436"/>
                  </p:ext>
                </p:extLst>
              </p:nvPr>
            </p:nvGraphicFramePr>
            <p:xfrm>
              <a:off x="1617613" y="2781747"/>
              <a:ext cx="2443163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60" name="Equation" r:id="rId11" imgW="1231560" imgH="253800" progId="Equation.DSMT4">
                      <p:embed/>
                    </p:oleObj>
                  </mc:Choice>
                  <mc:Fallback>
                    <p:oleObj name="Equation" r:id="rId11" imgW="123156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7613" y="2781747"/>
                            <a:ext cx="2443163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67772052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3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有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监督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离散化方法</a:t>
            </a:r>
            <a:endParaRPr lang="zh-CN" altLang="en-US" dirty="0">
              <a:solidFill>
                <a:srgbClr val="03001A"/>
              </a:solidFill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7596336" y="6021288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组合 22"/>
          <p:cNvGrpSpPr/>
          <p:nvPr/>
        </p:nvGrpSpPr>
        <p:grpSpPr>
          <a:xfrm>
            <a:off x="323528" y="2492896"/>
            <a:ext cx="7475538" cy="3041501"/>
            <a:chOff x="234950" y="1125364"/>
            <a:chExt cx="7475538" cy="3041501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3975096"/>
                </p:ext>
              </p:extLst>
            </p:nvPr>
          </p:nvGraphicFramePr>
          <p:xfrm>
            <a:off x="234950" y="1125364"/>
            <a:ext cx="5551488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4" name="Equation" r:id="rId4" imgW="2984400" imgH="393480" progId="Equation.DSMT4">
                    <p:embed/>
                  </p:oleObj>
                </mc:Choice>
                <mc:Fallback>
                  <p:oleObj name="Equation" r:id="rId4" imgW="29844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950" y="1125364"/>
                          <a:ext cx="5551488" cy="731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0247977"/>
                </p:ext>
              </p:extLst>
            </p:nvPr>
          </p:nvGraphicFramePr>
          <p:xfrm>
            <a:off x="317500" y="1928639"/>
            <a:ext cx="7392988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5" name="Equation" r:id="rId6" imgW="3974760" imgH="393480" progId="Equation.DSMT4">
                    <p:embed/>
                  </p:oleObj>
                </mc:Choice>
                <mc:Fallback>
                  <p:oleObj name="Equation" r:id="rId6" imgW="39747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00" y="1928639"/>
                          <a:ext cx="7392988" cy="731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6972469"/>
                </p:ext>
              </p:extLst>
            </p:nvPr>
          </p:nvGraphicFramePr>
          <p:xfrm>
            <a:off x="258763" y="2852564"/>
            <a:ext cx="6894512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6" name="Equation" r:id="rId8" imgW="3708360" imgH="393480" progId="Equation.DSMT4">
                    <p:embed/>
                  </p:oleObj>
                </mc:Choice>
                <mc:Fallback>
                  <p:oleObj name="Equation" r:id="rId8" imgW="37083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763" y="2852564"/>
                          <a:ext cx="6894512" cy="731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0379501"/>
                </p:ext>
              </p:extLst>
            </p:nvPr>
          </p:nvGraphicFramePr>
          <p:xfrm>
            <a:off x="251520" y="3789040"/>
            <a:ext cx="5718176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7" name="Equation" r:id="rId10" imgW="3073320" imgH="203040" progId="Equation.DSMT4">
                    <p:embed/>
                  </p:oleObj>
                </mc:Choice>
                <mc:Fallback>
                  <p:oleObj name="Equation" r:id="rId10" imgW="3073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20" y="3789040"/>
                          <a:ext cx="5718176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539552" y="1124743"/>
            <a:ext cx="849463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割后得到的两部分可以分别求熵，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加权平均求和得条件熵，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后求得信息增益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遍历完所有的情况，取增益最大的分割值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184020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离散化与二类问题</a:t>
            </a:r>
            <a:endParaRPr lang="zh-CN" altLang="en-US" dirty="0">
              <a:solidFill>
                <a:srgbClr val="03001A"/>
              </a:solidFill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7596336" y="6021288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60351" y="1124744"/>
            <a:ext cx="80161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有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监督的离散化的一次分裂过程，可以看做是对连续特征空间进行二分类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5492" y="3645024"/>
            <a:ext cx="7725192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分标准的选取方法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简单：将当前数据集中出现的每个值作为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/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分标准备选空间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常见：定步长：计算量小，不够稳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稳定：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当前数据集中出现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相邻两个值的平均值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/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作为二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标准备选空间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AutoNum type="arabicPeriod"/>
            </a:pP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97196" y="2598003"/>
            <a:ext cx="80161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称为“二分标准”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此时问题就转化为如何确定最优“二分标准”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115616" y="2060848"/>
            <a:ext cx="5069760" cy="489404"/>
            <a:chOff x="1187624" y="1955741"/>
            <a:chExt cx="5069760" cy="489404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5612478"/>
                </p:ext>
              </p:extLst>
            </p:nvPr>
          </p:nvGraphicFramePr>
          <p:xfrm>
            <a:off x="1187624" y="1955741"/>
            <a:ext cx="2056435" cy="465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5" name="Equation" r:id="rId3" imgW="1066680" imgH="241200" progId="Equation.DSMT4">
                    <p:embed/>
                  </p:oleObj>
                </mc:Choice>
                <mc:Fallback>
                  <p:oleObj name="Equation" r:id="rId3" imgW="1066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87624" y="1955741"/>
                          <a:ext cx="2056435" cy="4651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1131613"/>
                </p:ext>
              </p:extLst>
            </p:nvPr>
          </p:nvGraphicFramePr>
          <p:xfrm>
            <a:off x="4067944" y="1955741"/>
            <a:ext cx="2189440" cy="489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6" name="Equation" r:id="rId5" imgW="1079280" imgH="241200" progId="Equation.DSMT4">
                    <p:embed/>
                  </p:oleObj>
                </mc:Choice>
                <mc:Fallback>
                  <p:oleObj name="Equation" r:id="rId5" imgW="1079280" imgH="2412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944" y="1955741"/>
                          <a:ext cx="2189440" cy="489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646455"/>
              </p:ext>
            </p:extLst>
          </p:nvPr>
        </p:nvGraphicFramePr>
        <p:xfrm>
          <a:off x="755576" y="2633052"/>
          <a:ext cx="292224" cy="438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7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2633052"/>
                        <a:ext cx="292224" cy="438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797825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23528" y="260648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离散化与二类问题</a:t>
            </a:r>
            <a:endParaRPr lang="zh-CN" altLang="en-US" dirty="0">
              <a:solidFill>
                <a:srgbClr val="03001A"/>
              </a:solidFill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660350" y="1124744"/>
            <a:ext cx="8016105" cy="3167856"/>
            <a:chOff x="660350" y="1124744"/>
            <a:chExt cx="8016105" cy="3167856"/>
          </a:xfrm>
        </p:grpSpPr>
        <p:sp>
          <p:nvSpPr>
            <p:cNvPr id="25" name="TextBox 24"/>
            <p:cNvSpPr txBox="1"/>
            <p:nvPr/>
          </p:nvSpPr>
          <p:spPr>
            <a:xfrm>
              <a:off x="660350" y="1124744"/>
              <a:ext cx="8016105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若</a:t>
              </a:r>
              <a:r>
                <a:rPr lang="en-US" altLang="zh-CN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在当前数据集中有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个取值，不妨设为</a:t>
              </a: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并且满足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	 (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若不然，进行一次排序即可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)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，</a:t>
              </a: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那么依次选择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作为二分标准并选出最好的</a:t>
              </a: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marL="457200" indent="-457200">
                <a:lnSpc>
                  <a:spcPct val="200000"/>
                </a:lnSpc>
                <a:buFontTx/>
                <a:buAutoNum type="arabicPeriod"/>
              </a:pPr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依次选择</a:t>
              </a:r>
              <a:r>
                <a:rPr lang="en-US" altLang="zh-CN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	   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   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作为</a:t>
              </a:r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二分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标准       </a:t>
              </a: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marL="457200" indent="-457200">
                <a:buAutoNum type="arabicPeriod"/>
              </a:pP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      构成等差数列，并满足：</a:t>
              </a: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marL="457200" indent="-457200">
                <a:buAutoNum type="arabicPeriod"/>
              </a:pP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marL="457200" indent="-457200">
                <a:buAutoNum type="arabicPeriod"/>
              </a:pP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依次选择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		          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作为二分标准</a:t>
              </a: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3313940"/>
                </p:ext>
              </p:extLst>
            </p:nvPr>
          </p:nvGraphicFramePr>
          <p:xfrm>
            <a:off x="1043608" y="1196752"/>
            <a:ext cx="270031" cy="360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6" name="Equation" r:id="rId3" imgW="152280" imgH="203040" progId="Equation.DSMT4">
                    <p:embed/>
                  </p:oleObj>
                </mc:Choice>
                <mc:Fallback>
                  <p:oleObj name="Equation" r:id="rId3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43608" y="1196752"/>
                          <a:ext cx="270031" cy="3600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5663104"/>
                </p:ext>
              </p:extLst>
            </p:nvPr>
          </p:nvGraphicFramePr>
          <p:xfrm>
            <a:off x="3847852" y="1268760"/>
            <a:ext cx="2921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7" name="Equation" r:id="rId5" imgW="164880" imgH="139680" progId="Equation.DSMT4">
                    <p:embed/>
                  </p:oleObj>
                </mc:Choice>
                <mc:Fallback>
                  <p:oleObj name="Equation" r:id="rId5" imgW="164880" imgH="13968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7852" y="1268760"/>
                          <a:ext cx="2921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8330345"/>
                </p:ext>
              </p:extLst>
            </p:nvPr>
          </p:nvGraphicFramePr>
          <p:xfrm>
            <a:off x="2051720" y="1556792"/>
            <a:ext cx="1527175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8" name="Equation" r:id="rId7" imgW="863280" imgH="228600" progId="Equation.DSMT4">
                    <p:embed/>
                  </p:oleObj>
                </mc:Choice>
                <mc:Fallback>
                  <p:oleObj name="Equation" r:id="rId7" imgW="863280" imgH="2286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1556792"/>
                          <a:ext cx="1527175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5213053"/>
                </p:ext>
              </p:extLst>
            </p:nvPr>
          </p:nvGraphicFramePr>
          <p:xfrm>
            <a:off x="2609850" y="2492375"/>
            <a:ext cx="1997075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9" name="Equation" r:id="rId9" imgW="1130040" imgH="228600" progId="Equation.DSMT4">
                    <p:embed/>
                  </p:oleObj>
                </mc:Choice>
                <mc:Fallback>
                  <p:oleObj name="Equation" r:id="rId9" imgW="1130040" imgH="2286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9850" y="2492375"/>
                          <a:ext cx="1997075" cy="404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9346455"/>
                </p:ext>
              </p:extLst>
            </p:nvPr>
          </p:nvGraphicFramePr>
          <p:xfrm>
            <a:off x="2705100" y="1871663"/>
            <a:ext cx="876300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0" name="Equation" r:id="rId11" imgW="495000" imgH="228600" progId="Equation.DSMT4">
                    <p:embed/>
                  </p:oleObj>
                </mc:Choice>
                <mc:Fallback>
                  <p:oleObj name="Equation" r:id="rId11" imgW="495000" imgH="2286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5100" y="1871663"/>
                          <a:ext cx="876300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2257367"/>
                </p:ext>
              </p:extLst>
            </p:nvPr>
          </p:nvGraphicFramePr>
          <p:xfrm>
            <a:off x="1312863" y="3024188"/>
            <a:ext cx="876300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1" name="Equation" r:id="rId13" imgW="495000" imgH="228600" progId="Equation.DSMT4">
                    <p:embed/>
                  </p:oleObj>
                </mc:Choice>
                <mc:Fallback>
                  <p:oleObj name="Equation" r:id="rId13" imgW="495000" imgH="22860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863" y="3024188"/>
                          <a:ext cx="876300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5766389"/>
                </p:ext>
              </p:extLst>
            </p:nvPr>
          </p:nvGraphicFramePr>
          <p:xfrm>
            <a:off x="5652120" y="2996952"/>
            <a:ext cx="2111375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2" name="Equation" r:id="rId15" imgW="1193760" imgH="228600" progId="Equation.DSMT4">
                    <p:embed/>
                  </p:oleObj>
                </mc:Choice>
                <mc:Fallback>
                  <p:oleObj name="Equation" r:id="rId15" imgW="1193760" imgH="22860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2996952"/>
                          <a:ext cx="2111375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1343705"/>
                </p:ext>
              </p:extLst>
            </p:nvPr>
          </p:nvGraphicFramePr>
          <p:xfrm>
            <a:off x="2603500" y="3595688"/>
            <a:ext cx="3302000" cy="696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3" name="Equation" r:id="rId17" imgW="1866600" imgH="393480" progId="Equation.DSMT4">
                    <p:embed/>
                  </p:oleObj>
                </mc:Choice>
                <mc:Fallback>
                  <p:oleObj name="Equation" r:id="rId17" imgW="1866600" imgH="39348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3500" y="3595688"/>
                          <a:ext cx="3302000" cy="696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/>
          <p:cNvSpPr txBox="1"/>
          <p:nvPr/>
        </p:nvSpPr>
        <p:spPr>
          <a:xfrm>
            <a:off x="624953" y="4797152"/>
            <a:ext cx="80161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当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二类问题与决策树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结合起来，那对于连续型特征，决策节点的选取就变成：确定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特征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与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最优“二分标准”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每次分割将数据集分为：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左子集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右子集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两部分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1765425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4283968" y="2357264"/>
            <a:ext cx="288032" cy="28803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123728" y="2348880"/>
            <a:ext cx="288032" cy="28803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23528" y="260648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离散化与二类问题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60350" y="1124744"/>
            <a:ext cx="8016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相应的可以使用二类问题处理离散型的特征，例如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54061"/>
              </p:ext>
            </p:extLst>
          </p:nvPr>
        </p:nvGraphicFramePr>
        <p:xfrm>
          <a:off x="755576" y="1772816"/>
          <a:ext cx="56038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9" name="Equation" r:id="rId3" imgW="2908080" imgH="507960" progId="Equation.DSMT4">
                  <p:embed/>
                </p:oleObj>
              </mc:Choice>
              <mc:Fallback>
                <p:oleObj name="Equation" r:id="rId3" imgW="2908080" imgH="5079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772816"/>
                        <a:ext cx="56038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60349" y="2924944"/>
            <a:ext cx="80161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何将离散型的二分类修改成与连续型二分类相同的形式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独热编码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755576" y="3986772"/>
            <a:ext cx="2520280" cy="1809750"/>
            <a:chOff x="755576" y="3986772"/>
            <a:chExt cx="2520280" cy="1809750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3235255"/>
                </p:ext>
              </p:extLst>
            </p:nvPr>
          </p:nvGraphicFramePr>
          <p:xfrm>
            <a:off x="755576" y="3986772"/>
            <a:ext cx="2424112" cy="180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0" name="Equation" r:id="rId5" imgW="1257120" imgH="939600" progId="Equation.DSMT4">
                    <p:embed/>
                  </p:oleObj>
                </mc:Choice>
                <mc:Fallback>
                  <p:oleObj name="Equation" r:id="rId5" imgW="1257120" imgH="9396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3986772"/>
                          <a:ext cx="2424112" cy="180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直接连接符 21"/>
            <p:cNvCxnSpPr/>
            <p:nvPr/>
          </p:nvCxnSpPr>
          <p:spPr>
            <a:xfrm>
              <a:off x="755576" y="4437112"/>
              <a:ext cx="252028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3" name="组合 32"/>
          <p:cNvGrpSpPr/>
          <p:nvPr/>
        </p:nvGrpSpPr>
        <p:grpSpPr>
          <a:xfrm>
            <a:off x="3275856" y="3528197"/>
            <a:ext cx="5720576" cy="2406547"/>
            <a:chOff x="3275856" y="3528197"/>
            <a:chExt cx="5720576" cy="2406547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3846879"/>
                </p:ext>
              </p:extLst>
            </p:nvPr>
          </p:nvGraphicFramePr>
          <p:xfrm>
            <a:off x="3491880" y="3933056"/>
            <a:ext cx="227647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1" name="Equation" r:id="rId7" imgW="1180800" imgH="228600" progId="Equation.DSMT4">
                    <p:embed/>
                  </p:oleObj>
                </mc:Choice>
                <mc:Fallback>
                  <p:oleObj name="Equation" r:id="rId7" imgW="1180800" imgH="2286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3933056"/>
                          <a:ext cx="2276475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5580112" y="3528197"/>
              <a:ext cx="341632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从一个特征变为</a:t>
              </a:r>
              <a:r>
                <a:rPr lang="en-US" altLang="zh-CN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m</a:t>
              </a:r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个特征</a:t>
              </a:r>
            </a:p>
          </p:txBody>
        </p:sp>
        <p:cxnSp>
          <p:nvCxnSpPr>
            <p:cNvPr id="28" name="直接连接符 27"/>
            <p:cNvCxnSpPr/>
            <p:nvPr/>
          </p:nvCxnSpPr>
          <p:spPr>
            <a:xfrm>
              <a:off x="3275856" y="4437112"/>
              <a:ext cx="2592288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3498774"/>
                </p:ext>
              </p:extLst>
            </p:nvPr>
          </p:nvGraphicFramePr>
          <p:xfrm>
            <a:off x="3689350" y="4519613"/>
            <a:ext cx="1958975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2" name="Equation" r:id="rId9" imgW="1015920" imgH="215640" progId="Equation.DSMT4">
                    <p:embed/>
                  </p:oleObj>
                </mc:Choice>
                <mc:Fallback>
                  <p:oleObj name="Equation" r:id="rId9" imgW="1015920" imgH="215640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9350" y="4519613"/>
                          <a:ext cx="1958975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5885452"/>
                </p:ext>
              </p:extLst>
            </p:nvPr>
          </p:nvGraphicFramePr>
          <p:xfrm>
            <a:off x="3707904" y="5013176"/>
            <a:ext cx="1763713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3" name="Equation" r:id="rId11" imgW="914400" imgH="215640" progId="Equation.DSMT4">
                    <p:embed/>
                  </p:oleObj>
                </mc:Choice>
                <mc:Fallback>
                  <p:oleObj name="Equation" r:id="rId11" imgW="914400" imgH="21564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904" y="5013176"/>
                          <a:ext cx="1763713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9367011"/>
                </p:ext>
              </p:extLst>
            </p:nvPr>
          </p:nvGraphicFramePr>
          <p:xfrm>
            <a:off x="3688914" y="5517232"/>
            <a:ext cx="1958975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4" name="Equation" r:id="rId13" imgW="1015920" imgH="215640" progId="Equation.DSMT4">
                    <p:embed/>
                  </p:oleObj>
                </mc:Choice>
                <mc:Fallback>
                  <p:oleObj name="Equation" r:id="rId13" imgW="1015920" imgH="21564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914" y="5517232"/>
                          <a:ext cx="1958975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660350" y="6093296"/>
            <a:ext cx="8016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经过独热处理后，离散特征可以更方便的进行二分类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179298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552" y="1811725"/>
            <a:ext cx="7321714" cy="428020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latin typeface="黑体" pitchFamily="49" charset="-122"/>
                <a:ea typeface="黑体" pitchFamily="49" charset="-122"/>
              </a:rPr>
              <a:t>1.1 ID3</a:t>
            </a:r>
            <a:r>
              <a:rPr lang="zh-CN" altLang="en-US" sz="4000" b="1" dirty="0" smtClean="0">
                <a:latin typeface="黑体" pitchFamily="49" charset="-122"/>
                <a:ea typeface="黑体" pitchFamily="49" charset="-122"/>
              </a:rPr>
              <a:t>算法的不足</a:t>
            </a:r>
            <a:endParaRPr lang="zh-CN" altLang="en-US" sz="40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7584" y="980728"/>
            <a:ext cx="72635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假设现有的数据样本多出来一维特征：工资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类多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此时利用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ID3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进行建树会有什么样的效果？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572000" y="2190403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当某个特征的分类情况过多时，使用信息增益会优先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考虑该特征，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导致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树结构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扁胖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28257664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827088" y="11588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latin typeface="黑体" pitchFamily="49" charset="-122"/>
                <a:ea typeface="黑体" pitchFamily="49" charset="-122"/>
              </a:rPr>
              <a:t>2 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特征</a:t>
            </a:r>
            <a:r>
              <a:rPr lang="zh-CN" altLang="en-US" sz="4000" b="1" dirty="0" smtClean="0">
                <a:latin typeface="黑体" pitchFamily="49" charset="-122"/>
                <a:ea typeface="黑体" pitchFamily="49" charset="-122"/>
              </a:rPr>
              <a:t>熵与相对信息增益</a:t>
            </a:r>
            <a:endParaRPr lang="zh-CN" altLang="en-US" sz="40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78929"/>
              </p:ext>
            </p:extLst>
          </p:nvPr>
        </p:nvGraphicFramePr>
        <p:xfrm>
          <a:off x="6146800" y="3352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3" imgW="914400" imgH="211680" progId="Equation.DSMT4">
                  <p:embed/>
                </p:oleObj>
              </mc:Choice>
              <mc:Fallback>
                <p:oleObj name="Equation" r:id="rId3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825774" y="836712"/>
            <a:ext cx="74660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减小因为特征空间长度对划分造成的影响：使用相对信息增益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99321" y="3941828"/>
            <a:ext cx="7527117" cy="2735263"/>
            <a:chOff x="1403350" y="1406525"/>
            <a:chExt cx="7527117" cy="2735263"/>
          </a:xfrm>
        </p:grpSpPr>
        <p:graphicFrame>
          <p:nvGraphicFramePr>
            <p:cNvPr id="19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37474"/>
                </p:ext>
              </p:extLst>
            </p:nvPr>
          </p:nvGraphicFramePr>
          <p:xfrm>
            <a:off x="1403350" y="1989138"/>
            <a:ext cx="3821113" cy="2152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7" name="Equation" r:id="rId5" imgW="6388100" imgH="3848100" progId="Equation.DSMT4">
                    <p:embed/>
                  </p:oleObj>
                </mc:Choice>
                <mc:Fallback>
                  <p:oleObj name="Equation" r:id="rId5" imgW="6388100" imgH="3848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350" y="1989138"/>
                          <a:ext cx="3821113" cy="2152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组合 19"/>
            <p:cNvGrpSpPr/>
            <p:nvPr/>
          </p:nvGrpSpPr>
          <p:grpSpPr>
            <a:xfrm>
              <a:off x="2036763" y="1406525"/>
              <a:ext cx="6893704" cy="2466910"/>
              <a:chOff x="2036763" y="1406525"/>
              <a:chExt cx="6893704" cy="2466910"/>
            </a:xfrm>
          </p:grpSpPr>
          <p:grpSp>
            <p:nvGrpSpPr>
              <p:cNvPr id="21" name="组合 1"/>
              <p:cNvGrpSpPr>
                <a:grpSpLocks/>
              </p:cNvGrpSpPr>
              <p:nvPr/>
            </p:nvGrpSpPr>
            <p:grpSpPr bwMode="auto">
              <a:xfrm>
                <a:off x="5869767" y="1499240"/>
                <a:ext cx="3060700" cy="2374195"/>
                <a:chOff x="5969780" y="1270640"/>
                <a:chExt cx="3060700" cy="2374195"/>
              </a:xfrm>
            </p:grpSpPr>
            <p:graphicFrame>
              <p:nvGraphicFramePr>
                <p:cNvPr id="23" name="对象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03533082"/>
                    </p:ext>
                  </p:extLst>
                </p:nvPr>
              </p:nvGraphicFramePr>
              <p:xfrm>
                <a:off x="6768033" y="1270640"/>
                <a:ext cx="1019175" cy="16113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718" name="Equation" r:id="rId7" imgW="2145960" imgH="3746160" progId="Equation.DSMT4">
                        <p:embed/>
                      </p:oleObj>
                    </mc:Choice>
                    <mc:Fallback>
                      <p:oleObj name="Equation" r:id="rId7" imgW="2145960" imgH="37461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68033" y="1270640"/>
                              <a:ext cx="1019175" cy="16113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" name="TextBox 17"/>
                <p:cNvSpPr txBox="1">
                  <a:spLocks noChangeArrowheads="1"/>
                </p:cNvSpPr>
                <p:nvPr/>
              </p:nvSpPr>
              <p:spPr bwMode="auto">
                <a:xfrm>
                  <a:off x="6327775" y="1833563"/>
                  <a:ext cx="184150" cy="8309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PMingLiU" pitchFamily="2" charset="-12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PMingLiU" pitchFamily="2" charset="-12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PMingLiU" pitchFamily="2" charset="-12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PMingLiU" pitchFamily="2" charset="-12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PMingLiU" pitchFamily="2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buFont typeface="Arial" pitchFamily="34" charset="0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PMingLiU" pitchFamily="2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buFont typeface="Arial" pitchFamily="34" charset="0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PMingLiU" pitchFamily="2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buFont typeface="Arial" pitchFamily="34" charset="0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PMingLiU" pitchFamily="2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buFont typeface="Arial" pitchFamily="34" charset="0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PMingLiU" pitchFamily="2" charset="-120"/>
                    </a:defRPr>
                  </a:lvl9pPr>
                </a:lstStyle>
                <a:p>
                  <a:pPr eaLnBrk="1" hangingPunct="1"/>
                  <a:r>
                    <a:rPr lang="zh-CN" altLang="en-US" dirty="0">
                      <a:solidFill>
                        <a:srgbClr val="03001A"/>
                      </a:solidFill>
                      <a:latin typeface="黑体" pitchFamily="49" charset="-122"/>
                      <a:ea typeface="黑体" pitchFamily="49" charset="-122"/>
                    </a:rPr>
                    <a:t>假设</a:t>
                  </a:r>
                </a:p>
              </p:txBody>
            </p:sp>
            <p:graphicFrame>
              <p:nvGraphicFramePr>
                <p:cNvPr id="25" name="对象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32450765"/>
                    </p:ext>
                  </p:extLst>
                </p:nvPr>
              </p:nvGraphicFramePr>
              <p:xfrm>
                <a:off x="5969780" y="3141597"/>
                <a:ext cx="306070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719" name="Equation" r:id="rId9" imgW="7899120" imgH="1434960" progId="Equation.DSMT4">
                        <p:embed/>
                      </p:oleObj>
                    </mc:Choice>
                    <mc:Fallback>
                      <p:oleObj name="Equation" r:id="rId9" imgW="7899120" imgH="1434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69780" y="3141597"/>
                              <a:ext cx="306070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2" name="对象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02414016"/>
                  </p:ext>
                </p:extLst>
              </p:nvPr>
            </p:nvGraphicFramePr>
            <p:xfrm>
              <a:off x="2036763" y="1406525"/>
              <a:ext cx="3084512" cy="5349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20" name="Equation" r:id="rId11" imgW="4838700" imgH="825500" progId="Equation.DSMT4">
                      <p:embed/>
                    </p:oleObj>
                  </mc:Choice>
                  <mc:Fallback>
                    <p:oleObj name="Equation" r:id="rId11" imgW="4838700" imgH="825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6763" y="1406525"/>
                            <a:ext cx="3084512" cy="5349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" name="组合 7"/>
          <p:cNvGrpSpPr/>
          <p:nvPr/>
        </p:nvGrpSpPr>
        <p:grpSpPr>
          <a:xfrm>
            <a:off x="1058852" y="2389634"/>
            <a:ext cx="6898343" cy="895350"/>
            <a:chOff x="899592" y="1469033"/>
            <a:chExt cx="6898343" cy="895350"/>
          </a:xfrm>
        </p:grpSpPr>
        <p:sp>
          <p:nvSpPr>
            <p:cNvPr id="5" name="TextBox 4"/>
            <p:cNvSpPr txBox="1"/>
            <p:nvPr/>
          </p:nvSpPr>
          <p:spPr>
            <a:xfrm>
              <a:off x="899592" y="1685999"/>
              <a:ext cx="23391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相对信息增益：</a:t>
              </a: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7980883"/>
                </p:ext>
              </p:extLst>
            </p:nvPr>
          </p:nvGraphicFramePr>
          <p:xfrm>
            <a:off x="3692660" y="1469033"/>
            <a:ext cx="4105275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1" name="Equation" r:id="rId13" imgW="2031840" imgH="444240" progId="Equation.DSMT4">
                    <p:embed/>
                  </p:oleObj>
                </mc:Choice>
                <mc:Fallback>
                  <p:oleObj name="Equation" r:id="rId13" imgW="203184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92660" y="1469033"/>
                          <a:ext cx="4105275" cy="895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1051992" y="1838398"/>
            <a:ext cx="6781822" cy="461666"/>
            <a:chOff x="899592" y="1685998"/>
            <a:chExt cx="6781822" cy="461666"/>
          </a:xfrm>
        </p:grpSpPr>
        <p:sp>
          <p:nvSpPr>
            <p:cNvPr id="30" name="TextBox 29"/>
            <p:cNvSpPr txBox="1"/>
            <p:nvPr/>
          </p:nvSpPr>
          <p:spPr>
            <a:xfrm>
              <a:off x="899592" y="1685999"/>
              <a:ext cx="37240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信息增益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(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绝对信息增益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):</a:t>
              </a:r>
              <a:endPara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4577631"/>
                </p:ext>
              </p:extLst>
            </p:nvPr>
          </p:nvGraphicFramePr>
          <p:xfrm>
            <a:off x="4449763" y="1685998"/>
            <a:ext cx="3231651" cy="461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2" name="Equation" r:id="rId15" imgW="1600200" imgH="228600" progId="Equation.DSMT4">
                    <p:embed/>
                  </p:oleObj>
                </mc:Choice>
                <mc:Fallback>
                  <p:oleObj name="Equation" r:id="rId15" imgW="1600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449763" y="1685998"/>
                          <a:ext cx="3231651" cy="4616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449263" y="3212902"/>
            <a:ext cx="8001000" cy="792162"/>
            <a:chOff x="449263" y="3212902"/>
            <a:chExt cx="8001000" cy="792162"/>
          </a:xfrm>
        </p:grpSpPr>
        <p:sp>
          <p:nvSpPr>
            <p:cNvPr id="15" name="标题 8193"/>
            <p:cNvSpPr txBox="1">
              <a:spLocks noChangeArrowheads="1"/>
            </p:cNvSpPr>
            <p:nvPr/>
          </p:nvSpPr>
          <p:spPr>
            <a:xfrm>
              <a:off x="449263" y="3212902"/>
              <a:ext cx="8001000" cy="792162"/>
            </a:xfrm>
            <a:prstGeom prst="rect">
              <a:avLst/>
            </a:prstGeom>
          </p:spPr>
          <p:txBody>
            <a:bodyPr/>
            <a:lstStyle>
              <a:lvl1pPr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 kern="1200">
                  <a:solidFill>
                    <a:schemeClr val="accent1"/>
                  </a:solidFill>
                  <a:latin typeface="+mj-lt"/>
                  <a:ea typeface="+mj-ea"/>
                  <a:cs typeface="+mj-cs"/>
                </a:defRPr>
              </a:lvl1pPr>
              <a:lvl2pPr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accent1"/>
                  </a:solidFill>
                  <a:latin typeface="Corbel" pitchFamily="34" charset="0"/>
                </a:defRPr>
              </a:lvl2pPr>
              <a:lvl3pPr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accent1"/>
                  </a:solidFill>
                  <a:latin typeface="Corbel" pitchFamily="34" charset="0"/>
                </a:defRPr>
              </a:lvl3pPr>
              <a:lvl4pPr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accent1"/>
                  </a:solidFill>
                  <a:latin typeface="Corbel" pitchFamily="34" charset="0"/>
                </a:defRPr>
              </a:lvl4pPr>
              <a:lvl5pPr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accent1"/>
                  </a:solidFill>
                  <a:latin typeface="Corbel" pitchFamily="34" charset="0"/>
                </a:defRPr>
              </a:lvl5pPr>
              <a:lvl6pPr marL="457200"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accent1"/>
                  </a:solidFill>
                  <a:latin typeface="Corbel" pitchFamily="34" charset="0"/>
                </a:defRPr>
              </a:lvl6pPr>
              <a:lvl7pPr marL="914400"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accent1"/>
                  </a:solidFill>
                  <a:latin typeface="Corbel" pitchFamily="34" charset="0"/>
                </a:defRPr>
              </a:lvl7pPr>
              <a:lvl8pPr marL="1371600"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accent1"/>
                  </a:solidFill>
                  <a:latin typeface="Corbel" pitchFamily="34" charset="0"/>
                </a:defRPr>
              </a:lvl8pPr>
              <a:lvl9pPr marL="1828800"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accent1"/>
                  </a:solidFill>
                  <a:latin typeface="Corbel" pitchFamily="34" charset="0"/>
                </a:defRPr>
              </a:lvl9pPr>
            </a:lstStyle>
            <a:p>
              <a:pPr lvl="0">
                <a:lnSpc>
                  <a:spcPct val="100000"/>
                </a:lnSpc>
                <a:buSzPct val="100000"/>
              </a:pPr>
              <a:r>
                <a:rPr lang="zh-CN" altLang="en-US" sz="28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特征熵    </a:t>
              </a:r>
              <a:r>
                <a:rPr lang="en-US" altLang="zh-CN" sz="28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: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基于第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i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维特征</a:t>
              </a:r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的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+mn-cs"/>
                </a:rPr>
                <a:t>信息熵</a:t>
              </a:r>
              <a:endPara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+mn-cs"/>
              </a:endParaRP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8106370"/>
                </p:ext>
              </p:extLst>
            </p:nvPr>
          </p:nvGraphicFramePr>
          <p:xfrm>
            <a:off x="1619672" y="3284984"/>
            <a:ext cx="769937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3" name="Equation" r:id="rId17" imgW="380880" imgH="228600" progId="Equation.DSMT4">
                    <p:embed/>
                  </p:oleObj>
                </mc:Choice>
                <mc:Fallback>
                  <p:oleObj name="Equation" r:id="rId17" imgW="380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619672" y="3284984"/>
                          <a:ext cx="769937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809879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9552" y="1106101"/>
            <a:ext cx="5739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信息熵</a:t>
            </a:r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经验熵</a:t>
            </a:r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实现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lcShannonEnt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latin typeface="黑体" pitchFamily="49" charset="-122"/>
                <a:ea typeface="黑体" pitchFamily="49" charset="-122"/>
              </a:rPr>
              <a:t>2 </a:t>
            </a:r>
            <a:r>
              <a:rPr lang="zh-CN" altLang="en-US" sz="4000" b="1" dirty="0" smtClean="0">
                <a:latin typeface="黑体" pitchFamily="49" charset="-122"/>
                <a:ea typeface="黑体" pitchFamily="49" charset="-122"/>
              </a:rPr>
              <a:t>特征熵与相对信息增益的实现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9552" y="1685998"/>
            <a:ext cx="6463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第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维特征的特征熵：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lcShannonEn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co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i)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9552" y="2348880"/>
            <a:ext cx="50032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相对信息增益的实现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BestSplit</a:t>
            </a:r>
            <a:endParaRPr lang="en-US" altLang="zh-CN" sz="20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560" y="3068960"/>
            <a:ext cx="579036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第一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层循环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: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对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i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维度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)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第二层循环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: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对特征空间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)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……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通过叠加求得条件熵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urrentEnt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G=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aseEnt-currentEnt</a:t>
            </a:r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……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求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estIG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estIndex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返回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estIndex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496425" y="5414265"/>
            <a:ext cx="483016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iEn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lcShannonEn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co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i)</a:t>
            </a:r>
          </a:p>
          <a:p>
            <a:pPr lvl="0"/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G_Ratio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aseEnt-currentEn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/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iEnt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 flipH="1" flipV="1">
            <a:off x="4355976" y="4509120"/>
            <a:ext cx="1555533" cy="90514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048450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 C4.5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的实现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323528" y="1124744"/>
            <a:ext cx="3095625" cy="461963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创建</a:t>
            </a:r>
            <a:r>
              <a:rPr lang="en-US" altLang="zh-CN" sz="2800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ree.py</a:t>
            </a:r>
            <a:endParaRPr lang="zh-CN" altLang="en-US" sz="2800" dirty="0">
              <a:solidFill>
                <a:srgbClr val="03001A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83568" y="1916832"/>
            <a:ext cx="76327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lcShannonEn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 , col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-1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#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总体的信息熵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indent="-457200"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plitData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index,valu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#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样本集按某个特征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及其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-457200">
              <a:lnSpc>
                <a:spcPct val="150000"/>
              </a:lnSpc>
              <a:defRPr/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取值划分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后的子样本集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-457200"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BestSpli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  #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获得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信息增益最大的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特征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83568" y="4571031"/>
            <a:ext cx="76327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.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oLeafNod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abelLis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 #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决策点变成叶子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节点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.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          #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建树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83568" y="5877271"/>
            <a:ext cx="76327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. predict(tree , example) #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对单个样本进行类别预测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34426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连续特征的离散化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1340768"/>
            <a:ext cx="799288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于连续型特征如何处理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 indent="72000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连续特征的离散化就是采取各种方法将连续的区间划分为小的区间，并将这些连续的小区间与离散的值关联起来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 indent="72000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连续特性离散化的问题本质：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决定选择多少个分割点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确定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分割点的位置</a:t>
            </a:r>
            <a:endParaRPr lang="en-US" altLang="zh-CN" sz="2400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 indent="72000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最常见的，最简单的：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步长离散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0145" y="4005064"/>
            <a:ext cx="799288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离散化的优点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减少连续特征空间的长度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离散化的数据更易于理解，使用和解释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很多算法不适用与连续型特征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可以也有效的克服数据中的隐藏缺陷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极端值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使模型更加稳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85134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离散化处理的一般过程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1340768"/>
            <a:ext cx="79928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连续型特征进行排序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初步确定连续特征的划分断点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按照给定的判断标准继续分割断点或合并断点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第三步得到判定标准的终止条件，则终止整个连续特征离散化的过程，否则继续按第三步执行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9552" y="4797152"/>
            <a:ext cx="17185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离散化方法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539552" y="2132856"/>
            <a:ext cx="799288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" name="左大括号 3"/>
          <p:cNvSpPr/>
          <p:nvPr/>
        </p:nvSpPr>
        <p:spPr>
          <a:xfrm>
            <a:off x="2258058" y="3861048"/>
            <a:ext cx="648072" cy="230425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2978138" y="3645024"/>
            <a:ext cx="1161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无监督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965351" y="5919663"/>
            <a:ext cx="1161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监督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左大括号 4"/>
          <p:cNvSpPr/>
          <p:nvPr/>
        </p:nvSpPr>
        <p:spPr>
          <a:xfrm>
            <a:off x="4067944" y="3429000"/>
            <a:ext cx="288032" cy="1598984"/>
          </a:xfrm>
          <a:prstGeom prst="leftBrace">
            <a:avLst>
              <a:gd name="adj1" fmla="val 8333"/>
              <a:gd name="adj2" fmla="val 2915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4355976" y="3279760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步长离散化方法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55976" y="4005064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频率离散化方法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55976" y="4778895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聚类离散化方法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" name="左大括号 6"/>
          <p:cNvSpPr/>
          <p:nvPr/>
        </p:nvSpPr>
        <p:spPr>
          <a:xfrm>
            <a:off x="4211960" y="5910534"/>
            <a:ext cx="144016" cy="53367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4355976" y="5929584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基于熵的离散化方法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179877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9" grpId="0"/>
      <p:bldP spid="10" grpId="0"/>
      <p:bldP spid="12" grpId="0"/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2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无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监督离散化方法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1340768"/>
            <a:ext cx="79928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步长离散化方法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数据均匀的划分成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份，每份的间距相等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0" indent="-457200">
              <a:buAutoNum type="arabicPeriod" startAt="2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频率离散化方法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将数据均匀的划分成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份，每份中包含的样本数相同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91952" y="3140968"/>
            <a:ext cx="79928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简单但不稳定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步长方容易受到异常点的影响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频避免了上述问题，但会出现相同值被分入不同箱的情况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91952" y="5118283"/>
            <a:ext cx="799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 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聚类离散化方法：例如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_means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算法将连续型特征划分成簇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44385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6429" y="326559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3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有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监督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离散化方法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1306" y="1017603"/>
            <a:ext cx="79928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基于熵的离散化方法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: 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标签是类别，离散的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)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使用类别标签计算和确定分割点，自顶向下的分裂方法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总体的熵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把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每个值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看做分割点，将数据分为两部分，在多种可能的方法中寻找一种产生最小熵的分法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分成的两个区间中，继续寻找获取最小熵的分法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lvl="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达到用户指定的个数，或者熵减少不是很显著，则停止分裂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2130" y="4206279"/>
            <a:ext cx="7992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如：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xample.txt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707904" y="3789040"/>
            <a:ext cx="4320480" cy="2677656"/>
            <a:chOff x="3419872" y="3789040"/>
            <a:chExt cx="4320480" cy="2677656"/>
          </a:xfrm>
        </p:grpSpPr>
        <p:sp>
          <p:nvSpPr>
            <p:cNvPr id="9" name="TextBox 8"/>
            <p:cNvSpPr txBox="1"/>
            <p:nvPr/>
          </p:nvSpPr>
          <p:spPr>
            <a:xfrm>
              <a:off x="3419872" y="3789040"/>
              <a:ext cx="4320480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	 	 	 	</a:t>
              </a:r>
            </a:p>
            <a:p>
              <a:pPr lvl="0"/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			b</a:t>
              </a:r>
            </a:p>
            <a:p>
              <a:pPr lvl="0"/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		c	b</a:t>
              </a:r>
            </a:p>
            <a:p>
              <a:pPr lvl="0"/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	b	b	a</a:t>
              </a:r>
            </a:p>
            <a:p>
              <a:pPr lvl="0"/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	b	a	a	c</a:t>
              </a:r>
            </a:p>
            <a:p>
              <a:pPr lvl="0"/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	a	a	a	b</a:t>
              </a:r>
            </a:p>
            <a:p>
              <a:pPr lvl="0"/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	5	9	14	19</a:t>
              </a:r>
              <a:endPara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cxnSp>
          <p:nvCxnSpPr>
            <p:cNvPr id="3" name="直接连接符 2"/>
            <p:cNvCxnSpPr/>
            <p:nvPr/>
          </p:nvCxnSpPr>
          <p:spPr>
            <a:xfrm>
              <a:off x="3419872" y="6021288"/>
              <a:ext cx="4176464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" name="直接连接符 4"/>
          <p:cNvCxnSpPr/>
          <p:nvPr/>
        </p:nvCxnSpPr>
        <p:spPr>
          <a:xfrm>
            <a:off x="7596336" y="6021288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142417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7" grpId="0"/>
    </p:bldLst>
  </p:timing>
</p:sld>
</file>

<file path=ppt/theme/theme1.xml><?xml version="1.0" encoding="utf-8"?>
<a:theme xmlns:a="http://schemas.openxmlformats.org/drawingml/2006/main" name="2_Marketing 16x9">
  <a:themeElements>
    <a:clrScheme name="Marketing_16x9">
      <a:dk1>
        <a:srgbClr val="404040"/>
      </a:dk1>
      <a:lt1>
        <a:sysClr val="window" lastClr="FFFFFF"/>
      </a:lt1>
      <a:dk2>
        <a:srgbClr val="000000"/>
      </a:dk2>
      <a:lt2>
        <a:srgbClr val="A1C1DE"/>
      </a:lt2>
      <a:accent1>
        <a:srgbClr val="39527B"/>
      </a:accent1>
      <a:accent2>
        <a:srgbClr val="528DC2"/>
      </a:accent2>
      <a:accent3>
        <a:srgbClr val="7EA939"/>
      </a:accent3>
      <a:accent4>
        <a:srgbClr val="30AEAB"/>
      </a:accent4>
      <a:accent5>
        <a:srgbClr val="31A962"/>
      </a:accent5>
      <a:accent6>
        <a:srgbClr val="78648E"/>
      </a:accent6>
      <a:hlink>
        <a:srgbClr val="7EA939"/>
      </a:hlink>
      <a:folHlink>
        <a:srgbClr val="7F7F7F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4400000" scaled="0"/>
          <a:tileRect/>
        </a:gra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7400000" scaled="0"/>
          <a:tileRect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28</TotalTime>
  <Words>990</Words>
  <Application>Microsoft Office PowerPoint</Application>
  <PresentationFormat>全屏显示(4:3)</PresentationFormat>
  <Paragraphs>133</Paragraphs>
  <Slides>14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16" baseType="lpstr">
      <vt:lpstr>2_Marketing 16x9</vt:lpstr>
      <vt:lpstr>Equation</vt:lpstr>
      <vt:lpstr>本章授课内容</vt:lpstr>
      <vt:lpstr>1.1 ID3算法的不足</vt:lpstr>
      <vt:lpstr>2 特征熵与相对信息增益</vt:lpstr>
      <vt:lpstr>2 特征熵与相对信息增益的实现： </vt:lpstr>
      <vt:lpstr>3 C4.5算法的实现</vt:lpstr>
      <vt:lpstr>4 连续特征的离散化</vt:lpstr>
      <vt:lpstr>4.1 离散化处理的一般过程</vt:lpstr>
      <vt:lpstr>4.2 无监督离散化方法</vt:lpstr>
      <vt:lpstr>4.3 有监督的离散化方法</vt:lpstr>
      <vt:lpstr>4.3 有监督的离散化方法</vt:lpstr>
      <vt:lpstr>4.3 有监督的离散化方法</vt:lpstr>
      <vt:lpstr>4.4 离散化与二类问题</vt:lpstr>
      <vt:lpstr>4.4 离散化与二类问题</vt:lpstr>
      <vt:lpstr>4.4 离散化与二类问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决策树之ID3算法》</dc:title>
  <dc:creator>mr.y</dc:creator>
  <cp:lastModifiedBy>Admin</cp:lastModifiedBy>
  <cp:revision>315</cp:revision>
  <dcterms:created xsi:type="dcterms:W3CDTF">2017-12-07T03:33:58Z</dcterms:created>
  <dcterms:modified xsi:type="dcterms:W3CDTF">2018-02-07T00:11:07Z</dcterms:modified>
</cp:coreProperties>
</file>